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171B6" w:rsidRPr="00D43F5D" w:rsidRDefault="003E0C7E">
      <w:pPr>
        <w:rPr>
          <w:rFonts w:ascii="LD String Bean" w:hAnsi="LD String Bean"/>
          <w:b/>
          <w:sz w:val="28"/>
        </w:rPr>
      </w:pPr>
      <w:r w:rsidRPr="00D43F5D">
        <w:rPr>
          <w:rFonts w:ascii="LD String Bean" w:hAnsi="LD String Bean"/>
          <w:b/>
          <w:sz w:val="28"/>
        </w:rPr>
        <w:t>Algebra 2</w:t>
      </w:r>
      <w:r w:rsidRPr="00D43F5D">
        <w:rPr>
          <w:rFonts w:ascii="LD String Bean" w:hAnsi="LD String Bean"/>
          <w:b/>
          <w:sz w:val="28"/>
        </w:rPr>
        <w:tab/>
      </w:r>
      <w:r w:rsidRPr="00D43F5D">
        <w:rPr>
          <w:rFonts w:ascii="LD String Bean" w:hAnsi="LD String Bean"/>
          <w:b/>
          <w:sz w:val="28"/>
        </w:rPr>
        <w:tab/>
      </w:r>
      <w:r w:rsidRPr="00D43F5D">
        <w:rPr>
          <w:rFonts w:ascii="LD String Bean" w:hAnsi="LD String Bean"/>
          <w:b/>
          <w:sz w:val="28"/>
        </w:rPr>
        <w:tab/>
      </w:r>
      <w:r w:rsidRPr="00D43F5D">
        <w:rPr>
          <w:rFonts w:ascii="LD String Bean" w:hAnsi="LD String Bean"/>
          <w:b/>
          <w:sz w:val="28"/>
        </w:rPr>
        <w:tab/>
      </w:r>
      <w:r w:rsidRPr="00D43F5D">
        <w:rPr>
          <w:rFonts w:ascii="LD String Bean" w:hAnsi="LD String Bean"/>
          <w:b/>
          <w:sz w:val="28"/>
        </w:rPr>
        <w:tab/>
      </w:r>
      <w:r w:rsidR="0062658D" w:rsidRPr="00D43F5D">
        <w:rPr>
          <w:rFonts w:ascii="LD String Bean" w:hAnsi="LD String Bean"/>
          <w:b/>
          <w:sz w:val="28"/>
        </w:rPr>
        <w:tab/>
      </w:r>
      <w:r w:rsidR="00CE540D" w:rsidRPr="00D43F5D">
        <w:rPr>
          <w:rFonts w:ascii="LD String Bean" w:hAnsi="LD String Bean"/>
          <w:b/>
          <w:sz w:val="28"/>
        </w:rPr>
        <w:tab/>
      </w:r>
      <w:r w:rsidR="001E7A73">
        <w:rPr>
          <w:rFonts w:ascii="LD String Bean" w:hAnsi="LD String Bean"/>
          <w:b/>
          <w:sz w:val="28"/>
        </w:rPr>
        <w:tab/>
      </w:r>
      <w:r w:rsidRPr="00D43F5D">
        <w:rPr>
          <w:rFonts w:ascii="LD String Bean" w:hAnsi="LD String Bean"/>
          <w:b/>
          <w:sz w:val="28"/>
        </w:rPr>
        <w:t>Name: _______</w:t>
      </w:r>
      <w:r w:rsidR="00D43F5D">
        <w:rPr>
          <w:rFonts w:ascii="LD String Bean" w:hAnsi="LD String Bean"/>
          <w:b/>
          <w:sz w:val="28"/>
        </w:rPr>
        <w:t>__________________________</w:t>
      </w:r>
    </w:p>
    <w:p w:rsidR="003E0C7E" w:rsidRPr="00D43F5D" w:rsidRDefault="00485CB2">
      <w:pPr>
        <w:rPr>
          <w:rFonts w:ascii="LD String Bean" w:hAnsi="LD String Bean"/>
          <w:b/>
          <w:sz w:val="28"/>
        </w:rPr>
      </w:pPr>
      <w:r>
        <w:rPr>
          <w:rFonts w:ascii="LD String Bean" w:hAnsi="LD String Bean"/>
          <w:b/>
          <w:sz w:val="28"/>
        </w:rPr>
        <w:t>Finding Zeros</w:t>
      </w:r>
      <w:r>
        <w:rPr>
          <w:rFonts w:ascii="LD String Bean" w:hAnsi="LD String Bean"/>
          <w:b/>
          <w:sz w:val="28"/>
        </w:rPr>
        <w:tab/>
      </w:r>
      <w:r>
        <w:rPr>
          <w:rFonts w:ascii="LD String Bean" w:hAnsi="LD String Bean"/>
          <w:b/>
          <w:sz w:val="28"/>
        </w:rPr>
        <w:tab/>
      </w:r>
      <w:r w:rsidR="003E0C7E" w:rsidRPr="00D43F5D">
        <w:rPr>
          <w:rFonts w:ascii="LD String Bean" w:hAnsi="LD String Bean"/>
          <w:b/>
          <w:sz w:val="28"/>
        </w:rPr>
        <w:tab/>
      </w:r>
      <w:r w:rsidR="003E0C7E" w:rsidRPr="00D43F5D">
        <w:rPr>
          <w:rFonts w:ascii="LD String Bean" w:hAnsi="LD String Bean"/>
          <w:b/>
          <w:sz w:val="28"/>
        </w:rPr>
        <w:tab/>
      </w:r>
      <w:r w:rsidR="003E0C7E" w:rsidRPr="00D43F5D">
        <w:rPr>
          <w:rFonts w:ascii="LD String Bean" w:hAnsi="LD String Bean"/>
          <w:b/>
          <w:sz w:val="28"/>
        </w:rPr>
        <w:tab/>
      </w:r>
      <w:r w:rsidR="003E0C7E" w:rsidRPr="00D43F5D">
        <w:rPr>
          <w:rFonts w:ascii="LD String Bean" w:hAnsi="LD String Bean"/>
          <w:b/>
          <w:sz w:val="28"/>
        </w:rPr>
        <w:tab/>
      </w:r>
      <w:r w:rsidR="003E0C7E" w:rsidRPr="00D43F5D">
        <w:rPr>
          <w:rFonts w:ascii="LD String Bean" w:hAnsi="LD String Bean"/>
          <w:b/>
          <w:sz w:val="28"/>
        </w:rPr>
        <w:tab/>
      </w:r>
      <w:r w:rsidR="00D43F5D">
        <w:rPr>
          <w:rFonts w:ascii="LD String Bean" w:hAnsi="LD String Bean"/>
          <w:b/>
          <w:sz w:val="28"/>
        </w:rPr>
        <w:t xml:space="preserve">          Date: ___________________ Block: __________</w:t>
      </w:r>
    </w:p>
    <w:tbl>
      <w:tblPr>
        <w:tblStyle w:val="TableGrid"/>
        <w:tblW w:w="11028" w:type="dxa"/>
        <w:tblLook w:val="04A0" w:firstRow="1" w:lastRow="0" w:firstColumn="1" w:lastColumn="0" w:noHBand="0" w:noVBand="1"/>
      </w:tblPr>
      <w:tblGrid>
        <w:gridCol w:w="5514"/>
        <w:gridCol w:w="5514"/>
      </w:tblGrid>
      <w:tr w:rsidR="00D43F5D" w:rsidTr="004B6576">
        <w:trPr>
          <w:trHeight w:val="6252"/>
        </w:trPr>
        <w:tc>
          <w:tcPr>
            <w:tcW w:w="5514" w:type="dxa"/>
          </w:tcPr>
          <w:p w:rsidR="00D43F5D" w:rsidRDefault="00D43F5D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 xml:space="preserve">1.) Using the Remainder Theorem, </w:t>
            </w:r>
            <w:r w:rsidR="00485CB2">
              <w:rPr>
                <w:rFonts w:ascii="LD String Bean" w:hAnsi="LD String Bean"/>
                <w:b/>
                <w:sz w:val="28"/>
              </w:rPr>
              <w:t xml:space="preserve">evaluate the </w:t>
            </w:r>
            <w:r>
              <w:rPr>
                <w:rFonts w:ascii="LD String Bean" w:hAnsi="LD String Bean"/>
                <w:b/>
                <w:sz w:val="28"/>
              </w:rPr>
              <w:t xml:space="preserve">polynomial function </w:t>
            </w:r>
            <w:r w:rsidRPr="00D43F5D">
              <w:rPr>
                <w:rFonts w:ascii="LD String Bean" w:hAnsi="LD String Bean"/>
                <w:b/>
                <w:position w:val="-10"/>
                <w:sz w:val="28"/>
              </w:rPr>
              <w:object w:dxaOrig="19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6" type="#_x0000_t75" style="width:95.45pt;height:18.4pt" o:ole="">
                  <v:imagedata r:id="rId4" o:title=""/>
                </v:shape>
                <o:OLEObject Type="Embed" ProgID="Equation.DSMT4" ShapeID="_x0000_i1076" DrawAspect="Content" ObjectID="_1580200641" r:id="rId5"/>
              </w:object>
            </w:r>
            <w:r w:rsidR="00485CB2">
              <w:rPr>
                <w:rFonts w:ascii="LD String Bean" w:hAnsi="LD String Bean"/>
                <w:b/>
                <w:sz w:val="28"/>
              </w:rPr>
              <w:t xml:space="preserve"> for </w:t>
            </w:r>
            <w:proofErr w:type="gramStart"/>
            <w:r w:rsidR="00485CB2">
              <w:rPr>
                <w:rFonts w:ascii="LD String Bean" w:hAnsi="LD String Bean"/>
                <w:b/>
                <w:sz w:val="28"/>
              </w:rPr>
              <w:t>f(</w:t>
            </w:r>
            <w:proofErr w:type="gramEnd"/>
            <w:r w:rsidR="00485CB2">
              <w:rPr>
                <w:rFonts w:ascii="LD String Bean" w:hAnsi="LD String Bean"/>
                <w:b/>
                <w:sz w:val="28"/>
              </w:rPr>
              <w:t>6).</w:t>
            </w:r>
          </w:p>
          <w:p w:rsidR="00D43F5D" w:rsidRDefault="00D43F5D">
            <w:pPr>
              <w:rPr>
                <w:rFonts w:ascii="LD String Bean" w:hAnsi="LD String Bean"/>
                <w:b/>
                <w:sz w:val="28"/>
              </w:rPr>
            </w:pPr>
          </w:p>
          <w:p w:rsidR="00D43F5D" w:rsidRDefault="00D43F5D">
            <w:pPr>
              <w:rPr>
                <w:rFonts w:ascii="LD String Bean" w:hAnsi="LD String Bean"/>
                <w:b/>
                <w:sz w:val="28"/>
              </w:rPr>
            </w:pPr>
          </w:p>
          <w:p w:rsidR="00D43F5D" w:rsidRDefault="00D43F5D">
            <w:pPr>
              <w:rPr>
                <w:rFonts w:ascii="LD String Bean" w:hAnsi="LD String Bean"/>
                <w:b/>
                <w:sz w:val="28"/>
              </w:rPr>
            </w:pPr>
          </w:p>
          <w:p w:rsidR="00D43F5D" w:rsidRDefault="00D43F5D">
            <w:pPr>
              <w:rPr>
                <w:rFonts w:ascii="LD String Bean" w:hAnsi="LD String Bean"/>
                <w:b/>
                <w:sz w:val="28"/>
              </w:rPr>
            </w:pPr>
          </w:p>
          <w:p w:rsidR="00D43F5D" w:rsidRDefault="00D43F5D">
            <w:pPr>
              <w:rPr>
                <w:rFonts w:ascii="LD String Bean" w:hAnsi="LD String Bean"/>
                <w:b/>
                <w:sz w:val="28"/>
              </w:rPr>
            </w:pPr>
          </w:p>
          <w:p w:rsidR="00D43F5D" w:rsidRDefault="00D43F5D">
            <w:pPr>
              <w:rPr>
                <w:rFonts w:ascii="LD String Bean" w:hAnsi="LD String Bean"/>
                <w:b/>
                <w:sz w:val="28"/>
              </w:rPr>
            </w:pPr>
          </w:p>
          <w:p w:rsidR="00D43F5D" w:rsidRDefault="00D43F5D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D43F5D" w:rsidRDefault="00D43F5D">
            <w:pPr>
              <w:rPr>
                <w:rFonts w:ascii="LD String Bean" w:hAnsi="LD String Bean"/>
                <w:b/>
                <w:sz w:val="28"/>
              </w:rPr>
            </w:pPr>
          </w:p>
          <w:p w:rsidR="00D43F5D" w:rsidRDefault="00D43F5D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D43F5D" w:rsidRDefault="00D43F5D">
            <w:pPr>
              <w:rPr>
                <w:rFonts w:ascii="LD String Bean" w:hAnsi="LD String Bean"/>
                <w:b/>
                <w:sz w:val="28"/>
              </w:rPr>
            </w:pPr>
          </w:p>
          <w:p w:rsidR="00D43F5D" w:rsidRDefault="00D43F5D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can use the remainder theorem to evaluate ___</w:t>
            </w:r>
          </w:p>
          <w:p w:rsidR="00D43F5D" w:rsidRDefault="004B6576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 xml:space="preserve">I need to review this concept and try again </w:t>
            </w:r>
            <w:r w:rsidR="00D43F5D">
              <w:rPr>
                <w:rFonts w:ascii="LD String Bean" w:hAnsi="LD String Bean"/>
                <w:b/>
                <w:sz w:val="28"/>
              </w:rPr>
              <w:t>____</w:t>
            </w:r>
          </w:p>
        </w:tc>
        <w:tc>
          <w:tcPr>
            <w:tcW w:w="5514" w:type="dxa"/>
          </w:tcPr>
          <w:p w:rsidR="00485CB2" w:rsidRDefault="00D43F5D" w:rsidP="00485CB2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 xml:space="preserve">2.) </w:t>
            </w:r>
            <w:r w:rsidR="00485CB2">
              <w:rPr>
                <w:rFonts w:ascii="LD String Bean" w:hAnsi="LD String Bean"/>
                <w:b/>
                <w:sz w:val="28"/>
              </w:rPr>
              <w:t xml:space="preserve">Using the Remainder Theorem, evaluate the polynomial function </w:t>
            </w:r>
            <w:r w:rsidR="00485CB2" w:rsidRPr="00485CB2">
              <w:rPr>
                <w:rFonts w:ascii="LD String Bean" w:hAnsi="LD String Bean"/>
                <w:b/>
                <w:position w:val="-10"/>
                <w:sz w:val="28"/>
              </w:rPr>
              <w:object w:dxaOrig="1880" w:dyaOrig="360">
                <v:shape id="_x0000_i1078" type="#_x0000_t75" style="width:93.75pt;height:18.4pt" o:ole="">
                  <v:imagedata r:id="rId6" o:title=""/>
                </v:shape>
                <o:OLEObject Type="Embed" ProgID="Equation.DSMT4" ShapeID="_x0000_i1078" DrawAspect="Content" ObjectID="_1580200642" r:id="rId7"/>
              </w:object>
            </w:r>
            <w:r w:rsidR="00485CB2">
              <w:rPr>
                <w:rFonts w:ascii="LD String Bean" w:hAnsi="LD String Bean"/>
                <w:b/>
                <w:sz w:val="28"/>
              </w:rPr>
              <w:t xml:space="preserve"> for </w:t>
            </w:r>
            <w:proofErr w:type="gramStart"/>
            <w:r w:rsidR="00485CB2">
              <w:rPr>
                <w:rFonts w:ascii="LD String Bean" w:hAnsi="LD String Bean"/>
                <w:b/>
                <w:sz w:val="28"/>
              </w:rPr>
              <w:t>f(</w:t>
            </w:r>
            <w:proofErr w:type="gramEnd"/>
            <w:r w:rsidR="00485CB2">
              <w:rPr>
                <w:rFonts w:ascii="LD String Bean" w:hAnsi="LD String Bean"/>
                <w:b/>
                <w:sz w:val="28"/>
              </w:rPr>
              <w:t>-2).</w:t>
            </w: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can use the remainder theorem to evaluate ________</w:t>
            </w: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need to review this concept and try again _________</w:t>
            </w: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</w:tc>
      </w:tr>
      <w:tr w:rsidR="00485CB2" w:rsidTr="004B6576">
        <w:trPr>
          <w:trHeight w:val="6252"/>
        </w:trPr>
        <w:tc>
          <w:tcPr>
            <w:tcW w:w="5514" w:type="dxa"/>
          </w:tcPr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 xml:space="preserve">3.) </w:t>
            </w:r>
            <w:r w:rsidRPr="00D43F5D">
              <w:rPr>
                <w:rFonts w:ascii="LD String Bean" w:hAnsi="LD String Bean"/>
                <w:b/>
                <w:sz w:val="28"/>
              </w:rPr>
              <w:t xml:space="preserve">Using the </w:t>
            </w:r>
            <w:r>
              <w:rPr>
                <w:rFonts w:ascii="LD String Bean" w:hAnsi="LD String Bean"/>
                <w:b/>
                <w:sz w:val="28"/>
              </w:rPr>
              <w:t>R</w:t>
            </w:r>
            <w:r w:rsidRPr="00D43F5D">
              <w:rPr>
                <w:rFonts w:ascii="LD String Bean" w:hAnsi="LD String Bean"/>
                <w:b/>
                <w:sz w:val="28"/>
              </w:rPr>
              <w:t xml:space="preserve">emainder Theorem, determine if x = </w:t>
            </w:r>
            <w:r>
              <w:rPr>
                <w:rFonts w:ascii="LD String Bean" w:hAnsi="LD String Bean"/>
                <w:b/>
                <w:sz w:val="28"/>
              </w:rPr>
              <w:t xml:space="preserve">- </w:t>
            </w:r>
            <w:r w:rsidRPr="00D43F5D">
              <w:rPr>
                <w:rFonts w:ascii="LD String Bean" w:hAnsi="LD String Bean"/>
                <w:b/>
                <w:sz w:val="28"/>
              </w:rPr>
              <w:t>3 is a zero of the polynomial</w:t>
            </w:r>
            <w:r w:rsidRPr="00D43F5D">
              <w:rPr>
                <w:rFonts w:ascii="LD String Bean" w:hAnsi="LD String Bean"/>
                <w:b/>
                <w:position w:val="-10"/>
                <w:sz w:val="28"/>
              </w:rPr>
              <w:object w:dxaOrig="2540" w:dyaOrig="360">
                <v:shape id="_x0000_i1077" type="#_x0000_t75" style="width:149pt;height:21.75pt" o:ole="">
                  <v:imagedata r:id="rId8" o:title=""/>
                </v:shape>
                <o:OLEObject Type="Embed" ProgID="Equation.DSMT4" ShapeID="_x0000_i1077" DrawAspect="Content" ObjectID="_1580200643" r:id="rId9"/>
              </w:object>
            </w:r>
            <w:r w:rsidRPr="00D43F5D">
              <w:rPr>
                <w:rFonts w:ascii="LD String Bean" w:hAnsi="LD String Bean"/>
                <w:b/>
                <w:sz w:val="28"/>
              </w:rPr>
              <w:t>. Explain how you know.</w:t>
            </w: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can use the remainder theorem to determine zeros ____</w:t>
            </w: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need to review this concept and try again _____</w:t>
            </w:r>
          </w:p>
        </w:tc>
        <w:tc>
          <w:tcPr>
            <w:tcW w:w="5514" w:type="dxa"/>
          </w:tcPr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 xml:space="preserve">4.) </w:t>
            </w:r>
            <w:r w:rsidRPr="00D43F5D">
              <w:rPr>
                <w:rFonts w:ascii="LD String Bean" w:hAnsi="LD String Bean"/>
                <w:b/>
                <w:sz w:val="28"/>
              </w:rPr>
              <w:t xml:space="preserve">Using the </w:t>
            </w:r>
            <w:r>
              <w:rPr>
                <w:rFonts w:ascii="LD String Bean" w:hAnsi="LD String Bean"/>
                <w:b/>
                <w:sz w:val="28"/>
              </w:rPr>
              <w:t>R</w:t>
            </w:r>
            <w:r w:rsidRPr="00D43F5D">
              <w:rPr>
                <w:rFonts w:ascii="LD String Bean" w:hAnsi="LD String Bean"/>
                <w:b/>
                <w:sz w:val="28"/>
              </w:rPr>
              <w:t>emainder Theorem, determine if x = 3 is a zero of the polynomial</w:t>
            </w:r>
            <w:r w:rsidRPr="00485CB2">
              <w:rPr>
                <w:rFonts w:ascii="LD String Bean" w:hAnsi="LD String Bean"/>
                <w:b/>
                <w:position w:val="-10"/>
                <w:sz w:val="28"/>
              </w:rPr>
              <w:object w:dxaOrig="2540" w:dyaOrig="360">
                <v:shape id="_x0000_i1079" type="#_x0000_t75" style="width:127.25pt;height:18.4pt" o:ole="">
                  <v:imagedata r:id="rId10" o:title=""/>
                </v:shape>
                <o:OLEObject Type="Embed" ProgID="Equation.DSMT4" ShapeID="_x0000_i1079" DrawAspect="Content" ObjectID="_1580200644" r:id="rId11"/>
              </w:object>
            </w:r>
            <w:r w:rsidRPr="00D43F5D">
              <w:rPr>
                <w:rFonts w:ascii="LD String Bean" w:hAnsi="LD String Bean"/>
                <w:b/>
                <w:sz w:val="28"/>
              </w:rPr>
              <w:t>. Explain how you know.</w:t>
            </w: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can use the remainder theorem to determine zeros ______</w:t>
            </w:r>
          </w:p>
          <w:p w:rsidR="00485CB2" w:rsidRDefault="00485CB2" w:rsidP="00485CB2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need to review this concept and try again ______</w:t>
            </w:r>
          </w:p>
        </w:tc>
      </w:tr>
    </w:tbl>
    <w:p w:rsidR="00485CB2" w:rsidRDefault="00485CB2">
      <w:pPr>
        <w:rPr>
          <w:rFonts w:ascii="LD String Bean" w:hAnsi="LD String Bean"/>
          <w:b/>
          <w:sz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90"/>
      </w:tblGrid>
      <w:tr w:rsidR="004B6576" w:rsidTr="004B6576">
        <w:tc>
          <w:tcPr>
            <w:tcW w:w="10790" w:type="dxa"/>
          </w:tcPr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lastRenderedPageBreak/>
              <w:t xml:space="preserve">5.) </w:t>
            </w:r>
            <w:r w:rsidRPr="00D43F5D">
              <w:rPr>
                <w:rFonts w:ascii="LD String Bean" w:hAnsi="LD String Bean"/>
                <w:b/>
                <w:sz w:val="28"/>
              </w:rPr>
              <w:t xml:space="preserve">List all of the possible rational, real roots of the </w:t>
            </w:r>
            <w:proofErr w:type="gramStart"/>
            <w:r w:rsidRPr="00D43F5D">
              <w:rPr>
                <w:rFonts w:ascii="LD String Bean" w:hAnsi="LD String Bean"/>
                <w:b/>
                <w:sz w:val="28"/>
              </w:rPr>
              <w:t>polynomial</w:t>
            </w:r>
            <w:r w:rsidR="00485CB2">
              <w:rPr>
                <w:rFonts w:ascii="LD String Bean" w:hAnsi="LD String Bean"/>
                <w:b/>
                <w:sz w:val="28"/>
              </w:rPr>
              <w:t xml:space="preserve"> </w:t>
            </w:r>
            <w:proofErr w:type="gramEnd"/>
            <w:r w:rsidR="00485CB2" w:rsidRPr="00D43F5D">
              <w:rPr>
                <w:rFonts w:ascii="LD String Bean" w:hAnsi="LD String Bean"/>
                <w:b/>
                <w:position w:val="-10"/>
                <w:sz w:val="28"/>
              </w:rPr>
              <w:object w:dxaOrig="2420" w:dyaOrig="360">
                <v:shape id="_x0000_i1086" type="#_x0000_t75" style="width:149pt;height:21.75pt" o:ole="">
                  <v:imagedata r:id="rId12" o:title=""/>
                </v:shape>
                <o:OLEObject Type="Embed" ProgID="Equation.DSMT4" ShapeID="_x0000_i1086" DrawAspect="Content" ObjectID="_1580200645" r:id="rId13"/>
              </w:object>
            </w:r>
            <w:r w:rsidR="00485CB2">
              <w:rPr>
                <w:rFonts w:ascii="LD String Bean" w:hAnsi="LD String Bean"/>
                <w:b/>
                <w:sz w:val="28"/>
              </w:rPr>
              <w:t>.</w:t>
            </w: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 xml:space="preserve">I can </w:t>
            </w:r>
            <w:r w:rsidR="00485CB2">
              <w:rPr>
                <w:rFonts w:ascii="LD String Bean" w:hAnsi="LD String Bean"/>
                <w:b/>
                <w:sz w:val="28"/>
              </w:rPr>
              <w:t>list</w:t>
            </w:r>
            <w:r>
              <w:rPr>
                <w:rFonts w:ascii="LD String Bean" w:hAnsi="LD String Bean"/>
                <w:b/>
                <w:sz w:val="28"/>
              </w:rPr>
              <w:t xml:space="preserve"> the possible, rational, real roots of a polynomial ____</w:t>
            </w: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need to review this concept and try again ____</w:t>
            </w:r>
          </w:p>
          <w:p w:rsidR="004B6576" w:rsidRDefault="004B6576">
            <w:pPr>
              <w:rPr>
                <w:rFonts w:ascii="LD String Bean" w:hAnsi="LD String Bean"/>
                <w:b/>
                <w:sz w:val="28"/>
              </w:rPr>
            </w:pPr>
          </w:p>
        </w:tc>
      </w:tr>
      <w:tr w:rsidR="00485CB2" w:rsidTr="004B6576">
        <w:tc>
          <w:tcPr>
            <w:tcW w:w="10790" w:type="dxa"/>
          </w:tcPr>
          <w:p w:rsidR="00485CB2" w:rsidRDefault="00485CB2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 xml:space="preserve">6.) List all of the possible, rational, real roots of the polynomial </w:t>
            </w:r>
            <w:r w:rsidRPr="00D43F5D">
              <w:rPr>
                <w:rFonts w:ascii="LD String Bean" w:hAnsi="LD String Bean"/>
                <w:b/>
                <w:position w:val="-10"/>
                <w:sz w:val="28"/>
              </w:rPr>
              <w:object w:dxaOrig="2720" w:dyaOrig="360">
                <v:shape id="_x0000_i1083" type="#_x0000_t75" style="width:167.45pt;height:21.75pt" o:ole="">
                  <v:imagedata r:id="rId14" o:title=""/>
                </v:shape>
                <o:OLEObject Type="Embed" ProgID="Equation.DSMT4" ShapeID="_x0000_i1083" DrawAspect="Content" ObjectID="_1580200646" r:id="rId15"/>
              </w:object>
            </w:r>
          </w:p>
          <w:p w:rsidR="00485CB2" w:rsidRDefault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>
            <w:pPr>
              <w:rPr>
                <w:rFonts w:ascii="LD String Bean" w:hAnsi="LD String Bean"/>
                <w:b/>
                <w:sz w:val="28"/>
              </w:rPr>
            </w:pPr>
          </w:p>
          <w:p w:rsidR="00485CB2" w:rsidRDefault="00485CB2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can list the possible, rational, real roots of a polynomial ____________</w:t>
            </w:r>
          </w:p>
          <w:p w:rsidR="00485CB2" w:rsidRDefault="00485CB2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need to review this concept and try again __________</w:t>
            </w:r>
          </w:p>
          <w:p w:rsidR="00485CB2" w:rsidRDefault="00485CB2">
            <w:pPr>
              <w:rPr>
                <w:rFonts w:ascii="LD String Bean" w:hAnsi="LD String Bean"/>
                <w:b/>
                <w:sz w:val="28"/>
              </w:rPr>
            </w:pPr>
          </w:p>
        </w:tc>
      </w:tr>
    </w:tbl>
    <w:p w:rsidR="000500A5" w:rsidRDefault="000500A5">
      <w:pPr>
        <w:rPr>
          <w:rFonts w:ascii="LD String Bean" w:hAnsi="LD String Bean"/>
          <w:b/>
          <w:sz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0500A5" w:rsidTr="000500A5">
        <w:tc>
          <w:tcPr>
            <w:tcW w:w="5395" w:type="dxa"/>
          </w:tcPr>
          <w:p w:rsidR="000500A5" w:rsidRDefault="00485CB2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7</w:t>
            </w:r>
            <w:r w:rsidR="000500A5">
              <w:rPr>
                <w:rFonts w:ascii="LD String Bean" w:hAnsi="LD String Bean"/>
                <w:b/>
                <w:sz w:val="28"/>
              </w:rPr>
              <w:t xml:space="preserve">.) </w:t>
            </w:r>
            <w:r w:rsidR="00E63B0C">
              <w:rPr>
                <w:rFonts w:ascii="LD String Bean" w:hAnsi="LD String Bean"/>
                <w:b/>
                <w:sz w:val="28"/>
              </w:rPr>
              <w:t xml:space="preserve">Find all of the zeros of the polynomial </w:t>
            </w:r>
            <w:proofErr w:type="gramStart"/>
            <w:r w:rsidR="00E63B0C">
              <w:rPr>
                <w:rFonts w:ascii="LD String Bean" w:hAnsi="LD String Bean"/>
                <w:b/>
                <w:sz w:val="28"/>
              </w:rPr>
              <w:t xml:space="preserve">function </w:t>
            </w:r>
            <w:proofErr w:type="gramEnd"/>
            <w:r w:rsidR="00E63B0C" w:rsidRPr="00E63B0C">
              <w:rPr>
                <w:rFonts w:ascii="LD String Bean" w:hAnsi="LD String Bean"/>
                <w:b/>
                <w:position w:val="-10"/>
                <w:sz w:val="28"/>
              </w:rPr>
              <w:object w:dxaOrig="2420" w:dyaOrig="360">
                <v:shape id="_x0000_i1111" type="#_x0000_t75" style="width:120.55pt;height:18.4pt" o:ole="">
                  <v:imagedata r:id="rId16" o:title=""/>
                </v:shape>
                <o:OLEObject Type="Embed" ProgID="Equation.DSMT4" ShapeID="_x0000_i1111" DrawAspect="Content" ObjectID="_1580200647" r:id="rId17"/>
              </w:object>
            </w:r>
            <w:r w:rsidR="00E63B0C">
              <w:rPr>
                <w:rFonts w:ascii="LD String Bean" w:hAnsi="LD String Bean"/>
                <w:b/>
                <w:sz w:val="28"/>
              </w:rPr>
              <w:t xml:space="preserve">. State any solutions with multiplicity. </w:t>
            </w: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 xml:space="preserve">I can find the </w:t>
            </w:r>
            <w:r w:rsidR="00E63B0C">
              <w:rPr>
                <w:rFonts w:ascii="LD String Bean" w:hAnsi="LD String Bean"/>
                <w:b/>
                <w:sz w:val="28"/>
              </w:rPr>
              <w:t>zeros</w:t>
            </w:r>
            <w:r>
              <w:rPr>
                <w:rFonts w:ascii="LD String Bean" w:hAnsi="LD String Bean"/>
                <w:b/>
                <w:sz w:val="28"/>
              </w:rPr>
              <w:t xml:space="preserve"> of a polynomial ______</w:t>
            </w: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need to review this concept and try again ________</w:t>
            </w: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can state multiplicity ______</w:t>
            </w:r>
          </w:p>
          <w:p w:rsidR="000500A5" w:rsidRDefault="000500A5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need to review this concept and try again ________</w:t>
            </w:r>
          </w:p>
        </w:tc>
        <w:tc>
          <w:tcPr>
            <w:tcW w:w="5395" w:type="dxa"/>
          </w:tcPr>
          <w:p w:rsidR="00E63B0C" w:rsidRDefault="00485CB2" w:rsidP="00E63B0C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8</w:t>
            </w:r>
            <w:r w:rsidR="000500A5">
              <w:rPr>
                <w:rFonts w:ascii="LD String Bean" w:hAnsi="LD String Bean"/>
                <w:b/>
                <w:sz w:val="28"/>
              </w:rPr>
              <w:t xml:space="preserve">.) </w:t>
            </w:r>
            <w:r w:rsidR="00E63B0C">
              <w:rPr>
                <w:rFonts w:ascii="LD String Bean" w:hAnsi="LD String Bean"/>
                <w:b/>
                <w:sz w:val="28"/>
              </w:rPr>
              <w:t xml:space="preserve">Find all of the zeros of the polynomial </w:t>
            </w:r>
            <w:proofErr w:type="gramStart"/>
            <w:r w:rsidR="00E63B0C">
              <w:rPr>
                <w:rFonts w:ascii="LD String Bean" w:hAnsi="LD String Bean"/>
                <w:b/>
                <w:sz w:val="28"/>
              </w:rPr>
              <w:t xml:space="preserve">function </w:t>
            </w:r>
            <w:proofErr w:type="gramEnd"/>
            <w:r w:rsidR="00E63B0C" w:rsidRPr="00D43F5D">
              <w:rPr>
                <w:rFonts w:ascii="LD String Bean" w:hAnsi="LD String Bean"/>
                <w:b/>
                <w:position w:val="-10"/>
                <w:sz w:val="28"/>
              </w:rPr>
              <w:object w:dxaOrig="2460" w:dyaOrig="360">
                <v:shape id="_x0000_i1110" type="#_x0000_t75" style="width:139pt;height:20.1pt" o:ole="">
                  <v:imagedata r:id="rId18" o:title=""/>
                </v:shape>
                <o:OLEObject Type="Embed" ProgID="Equation.DSMT4" ShapeID="_x0000_i1110" DrawAspect="Content" ObjectID="_1580200648" r:id="rId19"/>
              </w:object>
            </w:r>
            <w:r w:rsidR="00E63B0C">
              <w:rPr>
                <w:rFonts w:ascii="LD String Bean" w:hAnsi="LD String Bean"/>
                <w:b/>
                <w:sz w:val="28"/>
              </w:rPr>
              <w:t>. State any solutions with multiplicity.</w:t>
            </w:r>
          </w:p>
          <w:p w:rsidR="000500A5" w:rsidRDefault="000500A5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E63B0C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can find zeros of polynomials ____________</w:t>
            </w:r>
          </w:p>
          <w:p w:rsidR="00E63B0C" w:rsidRDefault="00E63B0C" w:rsidP="00E63B0C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need to review this concept and try again ________</w:t>
            </w:r>
          </w:p>
          <w:p w:rsidR="00E63B0C" w:rsidRDefault="00E63B0C" w:rsidP="00E63B0C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E63B0C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can state multiplicity ____________</w:t>
            </w:r>
          </w:p>
          <w:p w:rsidR="00E63B0C" w:rsidRDefault="00E63B0C" w:rsidP="00E63B0C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need to review this concept and try again ________</w:t>
            </w:r>
          </w:p>
        </w:tc>
      </w:tr>
      <w:tr w:rsidR="00485CB2" w:rsidTr="000500A5">
        <w:tc>
          <w:tcPr>
            <w:tcW w:w="5395" w:type="dxa"/>
          </w:tcPr>
          <w:p w:rsidR="00E63B0C" w:rsidRDefault="00485CB2" w:rsidP="00E63B0C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lastRenderedPageBreak/>
              <w:t>9.)</w:t>
            </w:r>
            <w:r w:rsidR="00E63B0C">
              <w:rPr>
                <w:rFonts w:ascii="LD String Bean" w:hAnsi="LD String Bean"/>
                <w:b/>
                <w:sz w:val="28"/>
              </w:rPr>
              <w:t xml:space="preserve"> </w:t>
            </w:r>
            <w:r w:rsidR="00E63B0C">
              <w:rPr>
                <w:rFonts w:ascii="LD String Bean" w:hAnsi="LD String Bean"/>
                <w:b/>
                <w:sz w:val="28"/>
              </w:rPr>
              <w:t>Find all of the zeros of the polynomial function</w:t>
            </w:r>
            <w:r w:rsidR="00E63B0C" w:rsidRPr="00D43F5D">
              <w:rPr>
                <w:rFonts w:ascii="LD String Bean" w:hAnsi="LD String Bean"/>
                <w:b/>
                <w:position w:val="-10"/>
                <w:sz w:val="28"/>
              </w:rPr>
              <w:object w:dxaOrig="3260" w:dyaOrig="360">
                <v:shape id="_x0000_i1109" type="#_x0000_t75" style="width:232.75pt;height:26.8pt" o:ole="">
                  <v:imagedata r:id="rId20" o:title=""/>
                </v:shape>
                <o:OLEObject Type="Embed" ProgID="Equation.DSMT4" ShapeID="_x0000_i1109" DrawAspect="Content" ObjectID="_1580200649" r:id="rId21"/>
              </w:object>
            </w:r>
            <w:r w:rsidR="00E63B0C">
              <w:rPr>
                <w:rFonts w:ascii="LD String Bean" w:hAnsi="LD String Bean"/>
                <w:b/>
                <w:sz w:val="28"/>
              </w:rPr>
              <w:t>. State any solutions with multiplicity.</w:t>
            </w:r>
          </w:p>
          <w:p w:rsidR="00E63B0C" w:rsidRDefault="00E63B0C" w:rsidP="00E63B0C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E63B0C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E63B0C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E63B0C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E63B0C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E63B0C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E63B0C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E63B0C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E63B0C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E63B0C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E63B0C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E63B0C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E63B0C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E63B0C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E63B0C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E63B0C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E63B0C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E63B0C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E63B0C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E63B0C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E63B0C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E63B0C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E63B0C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E63B0C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E63B0C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E63B0C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E63B0C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E63B0C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E63B0C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E63B0C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E63B0C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E63B0C">
            <w:pPr>
              <w:rPr>
                <w:rFonts w:ascii="LD String Bean" w:hAnsi="LD String Bean"/>
                <w:b/>
                <w:sz w:val="28"/>
              </w:rPr>
            </w:pPr>
            <w:bookmarkStart w:id="0" w:name="_GoBack"/>
            <w:bookmarkEnd w:id="0"/>
          </w:p>
          <w:p w:rsidR="00E63B0C" w:rsidRDefault="00E63B0C" w:rsidP="00E63B0C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E63B0C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E63B0C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E63B0C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E63B0C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E63B0C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E63B0C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E63B0C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E63B0C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E63B0C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 xml:space="preserve">I can find the </w:t>
            </w:r>
            <w:r w:rsidR="00CD5B59">
              <w:rPr>
                <w:rFonts w:ascii="LD String Bean" w:hAnsi="LD String Bean"/>
                <w:b/>
                <w:sz w:val="28"/>
              </w:rPr>
              <w:t>zeros</w:t>
            </w:r>
            <w:r>
              <w:rPr>
                <w:rFonts w:ascii="LD String Bean" w:hAnsi="LD String Bean"/>
                <w:b/>
                <w:sz w:val="28"/>
              </w:rPr>
              <w:t xml:space="preserve"> of a polynomial ______</w:t>
            </w:r>
          </w:p>
          <w:p w:rsidR="00E63B0C" w:rsidRDefault="00E63B0C" w:rsidP="00E63B0C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need to review this concept and try again ______</w:t>
            </w:r>
          </w:p>
          <w:p w:rsidR="00E63B0C" w:rsidRDefault="00E63B0C" w:rsidP="00E63B0C">
            <w:pPr>
              <w:rPr>
                <w:rFonts w:ascii="LD String Bean" w:hAnsi="LD String Bean"/>
                <w:b/>
                <w:sz w:val="28"/>
              </w:rPr>
            </w:pPr>
          </w:p>
          <w:p w:rsidR="00E63B0C" w:rsidRDefault="00E63B0C" w:rsidP="00E63B0C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can state multiplicity ______</w:t>
            </w:r>
          </w:p>
          <w:p w:rsidR="00485CB2" w:rsidRDefault="00E63B0C" w:rsidP="00E63B0C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need to review this concept and try again ________</w:t>
            </w:r>
          </w:p>
        </w:tc>
        <w:tc>
          <w:tcPr>
            <w:tcW w:w="5395" w:type="dxa"/>
          </w:tcPr>
          <w:p w:rsidR="00CD5B59" w:rsidRDefault="00485CB2" w:rsidP="000500A5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10.)</w:t>
            </w:r>
            <w:r w:rsidR="00CD5B59">
              <w:rPr>
                <w:rFonts w:ascii="LD String Bean" w:hAnsi="LD String Bean"/>
                <w:b/>
                <w:sz w:val="28"/>
              </w:rPr>
              <w:t xml:space="preserve"> Find all of the zeros of the polynomial </w:t>
            </w:r>
            <w:proofErr w:type="gramStart"/>
            <w:r w:rsidR="00CD5B59">
              <w:rPr>
                <w:rFonts w:ascii="LD String Bean" w:hAnsi="LD String Bean"/>
                <w:b/>
                <w:sz w:val="28"/>
              </w:rPr>
              <w:t xml:space="preserve">function </w:t>
            </w:r>
            <w:proofErr w:type="gramEnd"/>
            <w:r w:rsidR="00CD5B59" w:rsidRPr="00CD5B59">
              <w:rPr>
                <w:rFonts w:ascii="LD String Bean" w:hAnsi="LD String Bean"/>
                <w:b/>
                <w:position w:val="-10"/>
                <w:sz w:val="28"/>
              </w:rPr>
              <w:object w:dxaOrig="1760" w:dyaOrig="360">
                <v:shape id="_x0000_i1112" type="#_x0000_t75" style="width:88.75pt;height:18.4pt" o:ole="">
                  <v:imagedata r:id="rId22" o:title=""/>
                </v:shape>
                <o:OLEObject Type="Embed" ProgID="Equation.DSMT4" ShapeID="_x0000_i1112" DrawAspect="Content" ObjectID="_1580200650" r:id="rId23"/>
              </w:object>
            </w:r>
            <w:r w:rsidR="00CD5B59">
              <w:rPr>
                <w:rFonts w:ascii="LD String Bean" w:hAnsi="LD String Bean"/>
                <w:b/>
                <w:sz w:val="28"/>
              </w:rPr>
              <w:t>. State any solutions with multiplicity.</w:t>
            </w:r>
          </w:p>
          <w:p w:rsidR="00CD5B59" w:rsidRDefault="00CD5B59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0500A5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CD5B59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CD5B59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CD5B59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CD5B59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CD5B59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CD5B59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CD5B59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CD5B59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CD5B59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CD5B59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CD5B59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CD5B59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CD5B59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CD5B59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CD5B59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CD5B59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CD5B59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CD5B59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CD5B59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CD5B59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CD5B59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CD5B59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CD5B59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CD5B59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CD5B59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CD5B59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CD5B59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CD5B59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CD5B59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can find the zeros of a polynomial ______</w:t>
            </w:r>
          </w:p>
          <w:p w:rsidR="00CD5B59" w:rsidRDefault="00CD5B59" w:rsidP="00CD5B59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need to review this concept and try again ______</w:t>
            </w:r>
          </w:p>
          <w:p w:rsidR="00CD5B59" w:rsidRDefault="00CD5B59" w:rsidP="00CD5B59">
            <w:pPr>
              <w:rPr>
                <w:rFonts w:ascii="LD String Bean" w:hAnsi="LD String Bean"/>
                <w:b/>
                <w:sz w:val="28"/>
              </w:rPr>
            </w:pPr>
          </w:p>
          <w:p w:rsidR="00CD5B59" w:rsidRDefault="00CD5B59" w:rsidP="00CD5B59">
            <w:pPr>
              <w:rPr>
                <w:rFonts w:ascii="LD String Bean" w:hAnsi="LD String Bean"/>
                <w:b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can state multiplicity ______</w:t>
            </w:r>
          </w:p>
          <w:p w:rsidR="00CD5B59" w:rsidRPr="0062658D" w:rsidRDefault="00CD5B59" w:rsidP="00CD5B59">
            <w:pPr>
              <w:rPr>
                <w:rFonts w:ascii="KG Sorry Not Sorry" w:hAnsi="KG Sorry Not Sorry"/>
                <w:sz w:val="28"/>
              </w:rPr>
            </w:pPr>
            <w:r>
              <w:rPr>
                <w:rFonts w:ascii="LD String Bean" w:hAnsi="LD String Bean"/>
                <w:b/>
                <w:sz w:val="28"/>
              </w:rPr>
              <w:t>I need to review this concept and try again ________</w:t>
            </w:r>
          </w:p>
          <w:p w:rsidR="00485CB2" w:rsidRDefault="00485CB2" w:rsidP="000500A5">
            <w:pPr>
              <w:rPr>
                <w:rFonts w:ascii="LD String Bean" w:hAnsi="LD String Bean"/>
                <w:b/>
                <w:sz w:val="28"/>
              </w:rPr>
            </w:pPr>
          </w:p>
        </w:tc>
      </w:tr>
    </w:tbl>
    <w:p w:rsidR="00485CB2" w:rsidRDefault="00485CB2">
      <w:pPr>
        <w:rPr>
          <w:rFonts w:ascii="LD String Bean" w:hAnsi="LD String Bean"/>
          <w:b/>
          <w:sz w:val="28"/>
        </w:rPr>
      </w:pPr>
    </w:p>
    <w:p w:rsidR="00485CB2" w:rsidRDefault="00485CB2">
      <w:pPr>
        <w:rPr>
          <w:rFonts w:ascii="LD String Bean" w:hAnsi="LD String Bean"/>
          <w:b/>
          <w:sz w:val="28"/>
        </w:rPr>
      </w:pPr>
    </w:p>
    <w:p w:rsidR="00485CB2" w:rsidRDefault="00485CB2">
      <w:pPr>
        <w:rPr>
          <w:rFonts w:ascii="LD String Bean" w:hAnsi="LD String Bean"/>
          <w:b/>
          <w:sz w:val="28"/>
        </w:rPr>
      </w:pPr>
    </w:p>
    <w:p w:rsidR="00485CB2" w:rsidRDefault="00485CB2">
      <w:pPr>
        <w:rPr>
          <w:rFonts w:ascii="LD String Bean" w:hAnsi="LD String Bean"/>
          <w:b/>
          <w:sz w:val="28"/>
        </w:rPr>
      </w:pPr>
    </w:p>
    <w:p w:rsidR="00485CB2" w:rsidRDefault="00485CB2">
      <w:pPr>
        <w:rPr>
          <w:rFonts w:ascii="LD String Bean" w:hAnsi="LD String Bean"/>
          <w:b/>
          <w:sz w:val="28"/>
        </w:rPr>
      </w:pPr>
    </w:p>
    <w:p w:rsidR="00485CB2" w:rsidRDefault="00485CB2">
      <w:pPr>
        <w:rPr>
          <w:rFonts w:ascii="LD String Bean" w:hAnsi="LD String Bean"/>
          <w:b/>
          <w:sz w:val="28"/>
        </w:rPr>
      </w:pPr>
    </w:p>
    <w:p w:rsidR="00485CB2" w:rsidRDefault="00485CB2">
      <w:pPr>
        <w:rPr>
          <w:rFonts w:ascii="LD String Bean" w:hAnsi="LD String Bean"/>
          <w:b/>
          <w:sz w:val="28"/>
        </w:rPr>
      </w:pPr>
    </w:p>
    <w:p w:rsidR="00485CB2" w:rsidRDefault="00485CB2">
      <w:pPr>
        <w:rPr>
          <w:rFonts w:ascii="LD String Bean" w:hAnsi="LD String Bean"/>
          <w:b/>
          <w:sz w:val="28"/>
        </w:rPr>
      </w:pPr>
    </w:p>
    <w:p w:rsidR="00485CB2" w:rsidRDefault="00485CB2">
      <w:pPr>
        <w:rPr>
          <w:rFonts w:ascii="LD String Bean" w:hAnsi="LD String Bean"/>
          <w:b/>
          <w:sz w:val="28"/>
        </w:rPr>
      </w:pPr>
    </w:p>
    <w:p w:rsidR="000500A5" w:rsidRPr="00D43F5D" w:rsidRDefault="000500A5">
      <w:pPr>
        <w:rPr>
          <w:rFonts w:ascii="LD String Bean" w:hAnsi="LD String Bean"/>
          <w:b/>
          <w:sz w:val="28"/>
        </w:rPr>
      </w:pPr>
    </w:p>
    <w:p w:rsidR="003E0C7E" w:rsidRPr="00D43F5D" w:rsidRDefault="003E0C7E">
      <w:pPr>
        <w:rPr>
          <w:rFonts w:ascii="LD String Bean" w:hAnsi="LD String Bean"/>
          <w:b/>
          <w:sz w:val="28"/>
        </w:rPr>
      </w:pPr>
    </w:p>
    <w:p w:rsidR="00CD5B59" w:rsidRPr="0062658D" w:rsidRDefault="00CD5B59">
      <w:pPr>
        <w:rPr>
          <w:rFonts w:ascii="KG Sorry Not Sorry" w:hAnsi="KG Sorry Not Sorry"/>
          <w:sz w:val="28"/>
        </w:rPr>
      </w:pPr>
    </w:p>
    <w:sectPr w:rsidR="00CD5B59" w:rsidRPr="0062658D" w:rsidSect="003E0C7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LD String Bean"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KG Sorry Not Sorry">
    <w:altName w:val="Blanch Condensed"/>
    <w:charset w:val="00"/>
    <w:family w:val="auto"/>
    <w:pitch w:val="variable"/>
    <w:sig w:usb0="00000001" w:usb1="00000008" w:usb2="00000000" w:usb3="00000000" w:csb0="0000000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E0C7E"/>
    <w:rsid w:val="000500A5"/>
    <w:rsid w:val="00076C19"/>
    <w:rsid w:val="001E7A73"/>
    <w:rsid w:val="002241EC"/>
    <w:rsid w:val="003405CC"/>
    <w:rsid w:val="0036577D"/>
    <w:rsid w:val="003E0C7E"/>
    <w:rsid w:val="00413597"/>
    <w:rsid w:val="00432B0C"/>
    <w:rsid w:val="00485CB2"/>
    <w:rsid w:val="004B6576"/>
    <w:rsid w:val="00521CA5"/>
    <w:rsid w:val="00532E00"/>
    <w:rsid w:val="0062658D"/>
    <w:rsid w:val="00837DAC"/>
    <w:rsid w:val="009562CE"/>
    <w:rsid w:val="009F4373"/>
    <w:rsid w:val="00A171B6"/>
    <w:rsid w:val="00BB0DA1"/>
    <w:rsid w:val="00C44572"/>
    <w:rsid w:val="00CD5B59"/>
    <w:rsid w:val="00CE540D"/>
    <w:rsid w:val="00D43F5D"/>
    <w:rsid w:val="00E63B0C"/>
    <w:rsid w:val="00FB63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E349BE"/>
  <w15:chartTrackingRefBased/>
  <w15:docId w15:val="{44E13227-7669-4FB4-9570-16B8EE29E5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E0C7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E540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540D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D43F5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434</Words>
  <Characters>2476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9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3</cp:revision>
  <cp:lastPrinted>2017-03-01T16:47:00Z</cp:lastPrinted>
  <dcterms:created xsi:type="dcterms:W3CDTF">2018-02-15T16:48:00Z</dcterms:created>
  <dcterms:modified xsi:type="dcterms:W3CDTF">2018-02-15T16:50:00Z</dcterms:modified>
</cp:coreProperties>
</file>